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1FEBF8" w14:textId="40108C08" w:rsidR="007C12C0" w:rsidRPr="00AC489B" w:rsidRDefault="007C12C0" w:rsidP="007C12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C489B">
        <w:rPr>
          <w:rFonts w:ascii="Times New Roman" w:hAnsi="Times New Roman" w:cs="Times New Roman"/>
          <w:b/>
          <w:sz w:val="28"/>
          <w:szCs w:val="28"/>
        </w:rPr>
        <w:t>0</w:t>
      </w:r>
      <w:r w:rsidR="00106CB9">
        <w:rPr>
          <w:rFonts w:ascii="Times New Roman" w:hAnsi="Times New Roman" w:cs="Times New Roman"/>
          <w:b/>
          <w:sz w:val="28"/>
          <w:szCs w:val="28"/>
        </w:rPr>
        <w:t>4</w:t>
      </w:r>
      <w:r w:rsidRPr="00AC489B">
        <w:rPr>
          <w:rFonts w:ascii="Times New Roman" w:hAnsi="Times New Roman" w:cs="Times New Roman"/>
          <w:b/>
          <w:sz w:val="28"/>
          <w:szCs w:val="28"/>
        </w:rPr>
        <w:t xml:space="preserve">_Задание </w:t>
      </w:r>
      <w:r w:rsidR="00106CB9">
        <w:rPr>
          <w:rFonts w:ascii="Times New Roman" w:hAnsi="Times New Roman" w:cs="Times New Roman"/>
          <w:b/>
          <w:sz w:val="28"/>
          <w:szCs w:val="28"/>
        </w:rPr>
        <w:t>2</w:t>
      </w:r>
    </w:p>
    <w:p w14:paraId="1D0866E3" w14:textId="77777777" w:rsidR="00084298" w:rsidRPr="00410A04" w:rsidRDefault="00084298" w:rsidP="007C12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95B7E81" w14:textId="6E8C4041" w:rsidR="00084298" w:rsidRDefault="00084298" w:rsidP="0008429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 задании должны быть выполнены практические задачи и подготовлены ответы на контрольные вопросы, которые включаются в отчет по заданию.</w:t>
      </w:r>
      <w:r w:rsidR="00C5518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5186" w:rsidRPr="00C55186">
        <w:rPr>
          <w:rFonts w:ascii="Times New Roman" w:hAnsi="Times New Roman" w:cs="Times New Roman"/>
          <w:b/>
          <w:bCs/>
          <w:sz w:val="28"/>
          <w:szCs w:val="28"/>
        </w:rPr>
        <w:t>Выполняется вариант задания, соответствующий номеру студента в списке группы. Номера контрольных вопросов указаны в каждом варианте.</w:t>
      </w:r>
    </w:p>
    <w:p w14:paraId="76110D80" w14:textId="77777777" w:rsidR="00084298" w:rsidRPr="00AC489B" w:rsidRDefault="00084298" w:rsidP="00084298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AC489B">
        <w:rPr>
          <w:rFonts w:ascii="Times New Roman" w:hAnsi="Times New Roman" w:cs="Times New Roman"/>
          <w:b/>
          <w:bCs/>
          <w:sz w:val="28"/>
          <w:szCs w:val="28"/>
          <w:u w:val="single"/>
        </w:rPr>
        <w:t>Контрольные вопросы</w:t>
      </w:r>
    </w:p>
    <w:p w14:paraId="073FE442" w14:textId="77777777" w:rsidR="00084298" w:rsidRPr="00FC6E8C" w:rsidRDefault="00084298" w:rsidP="00084298">
      <w:pPr>
        <w:numPr>
          <w:ilvl w:val="0"/>
          <w:numId w:val="2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Сформулируйте задачу Коши для обыкновенного дифференциального уравнения первого порядка. </w:t>
      </w:r>
    </w:p>
    <w:p w14:paraId="39247C16" w14:textId="4C8FE80A" w:rsidR="00084298" w:rsidRDefault="00084298" w:rsidP="00084298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12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Получить первые три члена разложения в ряд Тейлора для функции </w:t>
      </w:r>
      <w:r w:rsidRPr="00FC6E8C">
        <w:rPr>
          <w:rFonts w:ascii="Times New Roman" w:eastAsia="Times New Roman" w:hAnsi="Times New Roman" w:cs="Times New Roman"/>
          <w:position w:val="-10"/>
          <w:sz w:val="24"/>
          <w:szCs w:val="24"/>
          <w:lang w:eastAsia="ja-JP"/>
        </w:rPr>
        <w:object w:dxaOrig="520" w:dyaOrig="320" w14:anchorId="0C44FB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pt;height:20.65pt" o:ole="">
            <v:imagedata r:id="rId5" o:title=""/>
          </v:shape>
          <o:OLEObject Type="Embed" ProgID="Equation.DSMT4" ShapeID="_x0000_i1025" DrawAspect="Content" ObjectID="_1763194449" r:id="rId6"/>
        </w:object>
      </w: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>, являющейся решением следующей задачи Коши (по номеру вашего варианта заданий):</w:t>
      </w:r>
    </w:p>
    <w:p w14:paraId="2A2CECB5" w14:textId="77777777" w:rsidR="00084298" w:rsidRDefault="00084298" w:rsidP="00084298">
      <w:pPr>
        <w:numPr>
          <w:ilvl w:val="1"/>
          <w:numId w:val="2"/>
        </w:numPr>
        <w:tabs>
          <w:tab w:val="num" w:pos="644"/>
        </w:tabs>
        <w:sectPr w:rsidR="00084298" w:rsidSect="0008429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E3C6B20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0"/>
        </w:rPr>
        <w:object w:dxaOrig="1660" w:dyaOrig="720" w14:anchorId="38E25873">
          <v:shape id="_x0000_i1026" type="#_x0000_t75" style="width:83.25pt;height:36.3pt" o:ole="">
            <v:imagedata r:id="rId7" o:title=""/>
          </v:shape>
          <o:OLEObject Type="Embed" ProgID="Equation.DSMT4" ShapeID="_x0000_i1026" DrawAspect="Content" ObjectID="_1763194450" r:id="rId8"/>
        </w:object>
      </w:r>
    </w:p>
    <w:p w14:paraId="0EE67688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t xml:space="preserve"> </w:t>
      </w:r>
      <w:r w:rsidRPr="006D1BE1">
        <w:rPr>
          <w:position w:val="-30"/>
        </w:rPr>
        <w:object w:dxaOrig="1540" w:dyaOrig="720" w14:anchorId="5E681389">
          <v:shape id="_x0000_i1027" type="#_x0000_t75" style="width:77.65pt;height:36.3pt" o:ole="">
            <v:imagedata r:id="rId9" o:title=""/>
          </v:shape>
          <o:OLEObject Type="Embed" ProgID="Equation.DSMT4" ShapeID="_x0000_i1027" DrawAspect="Content" ObjectID="_1763194451" r:id="rId10"/>
        </w:object>
      </w:r>
    </w:p>
    <w:p w14:paraId="3A5DF2F5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660" w:dyaOrig="760" w14:anchorId="59C24DDA">
          <v:shape id="_x0000_i1028" type="#_x0000_t75" style="width:83.25pt;height:38.2pt" o:ole="">
            <v:imagedata r:id="rId11" o:title=""/>
          </v:shape>
          <o:OLEObject Type="Embed" ProgID="Equation.DSMT4" ShapeID="_x0000_i1028" DrawAspect="Content" ObjectID="_1763194452" r:id="rId12"/>
        </w:object>
      </w:r>
    </w:p>
    <w:p w14:paraId="413E79A5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420" w:dyaOrig="760" w14:anchorId="0E31914B">
          <v:shape id="_x0000_i1029" type="#_x0000_t75" style="width:70.1pt;height:38.2pt" o:ole="">
            <v:imagedata r:id="rId13" o:title=""/>
          </v:shape>
          <o:OLEObject Type="Embed" ProgID="Equation.3" ShapeID="_x0000_i1029" DrawAspect="Content" ObjectID="_1763194453" r:id="rId14"/>
        </w:object>
      </w:r>
    </w:p>
    <w:p w14:paraId="14CD8436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760" w:dyaOrig="760" w14:anchorId="1E9FAFB5">
          <v:shape id="_x0000_i1030" type="#_x0000_t75" style="width:87.65pt;height:38.2pt" o:ole="">
            <v:imagedata r:id="rId15" o:title=""/>
          </v:shape>
          <o:OLEObject Type="Embed" ProgID="Equation.DSMT4" ShapeID="_x0000_i1030" DrawAspect="Content" ObjectID="_1763194454" r:id="rId16"/>
        </w:object>
      </w:r>
    </w:p>
    <w:p w14:paraId="2B55DA38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0"/>
        </w:rPr>
        <w:object w:dxaOrig="1660" w:dyaOrig="720" w14:anchorId="6F2474D7">
          <v:shape id="_x0000_i1031" type="#_x0000_t75" style="width:83.25pt;height:36.3pt" o:ole="">
            <v:imagedata r:id="rId7" o:title=""/>
          </v:shape>
          <o:OLEObject Type="Embed" ProgID="Equation.DSMT4" ShapeID="_x0000_i1031" DrawAspect="Content" ObjectID="_1763194455" r:id="rId17"/>
        </w:object>
      </w:r>
    </w:p>
    <w:p w14:paraId="17A15E94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660" w:dyaOrig="760" w14:anchorId="64A33DE3">
          <v:shape id="_x0000_i1032" type="#_x0000_t75" style="width:83.25pt;height:38.2pt" o:ole="">
            <v:imagedata r:id="rId18" o:title=""/>
          </v:shape>
          <o:OLEObject Type="Embed" ProgID="Equation.DSMT4" ShapeID="_x0000_i1032" DrawAspect="Content" ObjectID="_1763194456" r:id="rId19"/>
        </w:object>
      </w:r>
    </w:p>
    <w:p w14:paraId="24B60B24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560" w:dyaOrig="760" w14:anchorId="658A08F3">
          <v:shape id="_x0000_i1033" type="#_x0000_t75" style="width:77.65pt;height:38.2pt" o:ole="">
            <v:imagedata r:id="rId20" o:title=""/>
          </v:shape>
          <o:OLEObject Type="Embed" ProgID="Equation.DSMT4" ShapeID="_x0000_i1033" DrawAspect="Content" ObjectID="_1763194457" r:id="rId21"/>
        </w:object>
      </w:r>
    </w:p>
    <w:p w14:paraId="76D62078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560" w:dyaOrig="760" w14:anchorId="7B864A29">
          <v:shape id="_x0000_i1034" type="#_x0000_t75" style="width:77.65pt;height:38.2pt" o:ole="">
            <v:imagedata r:id="rId22" o:title=""/>
          </v:shape>
          <o:OLEObject Type="Embed" ProgID="Equation.DSMT4" ShapeID="_x0000_i1034" DrawAspect="Content" ObjectID="_1763194458" r:id="rId23"/>
        </w:object>
      </w:r>
    </w:p>
    <w:p w14:paraId="0FA884DF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0"/>
        </w:rPr>
        <w:object w:dxaOrig="1540" w:dyaOrig="720" w14:anchorId="69D7F8B5">
          <v:shape id="_x0000_i1035" type="#_x0000_t75" style="width:77.65pt;height:36.3pt" o:ole="">
            <v:imagedata r:id="rId24" o:title=""/>
          </v:shape>
          <o:OLEObject Type="Embed" ProgID="Equation.DSMT4" ShapeID="_x0000_i1035" DrawAspect="Content" ObjectID="_1763194459" r:id="rId25"/>
        </w:object>
      </w:r>
    </w:p>
    <w:p w14:paraId="4EFE1A6E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740" w:dyaOrig="760" w14:anchorId="1D6D34A9">
          <v:shape id="_x0000_i1036" type="#_x0000_t75" style="width:87.05pt;height:38.2pt" o:ole="">
            <v:imagedata r:id="rId26" o:title=""/>
          </v:shape>
          <o:OLEObject Type="Embed" ProgID="Equation.DSMT4" ShapeID="_x0000_i1036" DrawAspect="Content" ObjectID="_1763194460" r:id="rId27"/>
        </w:object>
      </w:r>
    </w:p>
    <w:p w14:paraId="0548C961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640" w:dyaOrig="760" w14:anchorId="018A095F">
          <v:shape id="_x0000_i1037" type="#_x0000_t75" style="width:81.4pt;height:38.2pt" o:ole="">
            <v:imagedata r:id="rId28" o:title=""/>
          </v:shape>
          <o:OLEObject Type="Embed" ProgID="Equation.DSMT4" ShapeID="_x0000_i1037" DrawAspect="Content" ObjectID="_1763194461" r:id="rId29"/>
        </w:object>
      </w:r>
    </w:p>
    <w:p w14:paraId="5462326D" w14:textId="77777777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560" w:dyaOrig="760" w14:anchorId="27962A0D">
          <v:shape id="_x0000_i1038" type="#_x0000_t75" style="width:77.65pt;height:38.2pt" o:ole="">
            <v:imagedata r:id="rId30" o:title=""/>
          </v:shape>
          <o:OLEObject Type="Embed" ProgID="Equation.DSMT4" ShapeID="_x0000_i1038" DrawAspect="Content" ObjectID="_1763194462" r:id="rId31"/>
        </w:object>
      </w:r>
    </w:p>
    <w:p w14:paraId="0E0A3CB3" w14:textId="77777777" w:rsidR="00084298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620" w:dyaOrig="760" w14:anchorId="46D7F277">
          <v:shape id="_x0000_i1039" type="#_x0000_t75" style="width:81.4pt;height:38.2pt" o:ole="">
            <v:imagedata r:id="rId32" o:title=""/>
          </v:shape>
          <o:OLEObject Type="Embed" ProgID="Equation.DSMT4" ShapeID="_x0000_i1039" DrawAspect="Content" ObjectID="_1763194463" r:id="rId33"/>
        </w:object>
      </w:r>
    </w:p>
    <w:p w14:paraId="5BEADEDC" w14:textId="58714FAB" w:rsidR="00084298" w:rsidRPr="006D1BE1" w:rsidRDefault="00084298" w:rsidP="00084298">
      <w:pPr>
        <w:numPr>
          <w:ilvl w:val="1"/>
          <w:numId w:val="2"/>
        </w:numPr>
        <w:tabs>
          <w:tab w:val="num" w:pos="644"/>
        </w:tabs>
      </w:pPr>
      <w:r w:rsidRPr="006D1BE1">
        <w:rPr>
          <w:position w:val="-32"/>
        </w:rPr>
        <w:object w:dxaOrig="1740" w:dyaOrig="760" w14:anchorId="657D97FB">
          <v:shape id="_x0000_i1040" type="#_x0000_t75" style="width:87.05pt;height:38.2pt" o:ole="">
            <v:imagedata r:id="rId34" o:title=""/>
          </v:shape>
          <o:OLEObject Type="Embed" ProgID="Equation.DSMT4" ShapeID="_x0000_i1040" DrawAspect="Content" ObjectID="_1763194464" r:id="rId35"/>
        </w:object>
      </w:r>
    </w:p>
    <w:p w14:paraId="2E505510" w14:textId="77777777" w:rsidR="00084298" w:rsidRDefault="00084298" w:rsidP="00084298">
      <w:pPr>
        <w:ind w:left="1080"/>
        <w:rPr>
          <w:position w:val="-32"/>
        </w:rPr>
      </w:pPr>
    </w:p>
    <w:p w14:paraId="1881A171" w14:textId="77777777" w:rsidR="00084298" w:rsidRDefault="00084298" w:rsidP="00084298">
      <w:pPr>
        <w:ind w:left="1080"/>
        <w:rPr>
          <w:position w:val="-32"/>
        </w:rPr>
        <w:sectPr w:rsidR="00084298" w:rsidSect="00084298">
          <w:type w:val="continuous"/>
          <w:pgSz w:w="11906" w:h="16838"/>
          <w:pgMar w:top="1134" w:right="850" w:bottom="1134" w:left="1701" w:header="708" w:footer="708" w:gutter="0"/>
          <w:cols w:num="3" w:space="708"/>
          <w:docGrid w:linePitch="360"/>
        </w:sectPr>
      </w:pPr>
    </w:p>
    <w:p w14:paraId="15839BDF" w14:textId="3EE31F1A" w:rsidR="00084298" w:rsidRPr="00FC6E8C" w:rsidRDefault="00084298" w:rsidP="00084298">
      <w:pPr>
        <w:numPr>
          <w:ilvl w:val="0"/>
          <w:numId w:val="2"/>
        </w:numPr>
        <w:tabs>
          <w:tab w:val="num" w:pos="644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ja-JP"/>
        </w:rPr>
        <w:t>Ч</w:t>
      </w: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>то представляет собой численное решение задачи Коши? Дайте определение понятий локальная и глобальная погрешность метода для решения ОДУ.</w:t>
      </w:r>
    </w:p>
    <w:p w14:paraId="74FF6C36" w14:textId="77777777" w:rsidR="00084298" w:rsidRPr="00FC6E8C" w:rsidRDefault="00084298" w:rsidP="00084298">
      <w:pPr>
        <w:numPr>
          <w:ilvl w:val="0"/>
          <w:numId w:val="2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>Укажите известный вам способ получения расчётной формулы явного метода Эйлера для решения задачи Коши для обыкновенного дифференциального уравнения 1-го порядка.</w:t>
      </w:r>
    </w:p>
    <w:p w14:paraId="05E74849" w14:textId="673CA70F" w:rsidR="00084298" w:rsidRPr="00FC6E8C" w:rsidRDefault="00084298" w:rsidP="00084298">
      <w:pPr>
        <w:numPr>
          <w:ilvl w:val="0"/>
          <w:numId w:val="2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С помощью метода Эйлера получить решение задачи Коши в точке </w:t>
      </w:r>
      <w:r w:rsidRPr="00FC6E8C">
        <w:rPr>
          <w:rFonts w:ascii="Times New Roman" w:eastAsia="Times New Roman" w:hAnsi="Times New Roman" w:cs="Times New Roman"/>
          <w:position w:val="-12"/>
          <w:sz w:val="24"/>
          <w:szCs w:val="24"/>
          <w:lang w:eastAsia="ja-JP"/>
        </w:rPr>
        <w:object w:dxaOrig="620" w:dyaOrig="360" w14:anchorId="7D4C8C81">
          <v:shape id="_x0000_i1041" type="#_x0000_t75" style="width:30.7pt;height:18.15pt" o:ole="">
            <v:imagedata r:id="rId36" o:title=""/>
          </v:shape>
          <o:OLEObject Type="Embed" ProgID="Equation.DSMT4" ShapeID="_x0000_i1041" DrawAspect="Content" ObjectID="_1763194465" r:id="rId37"/>
        </w:object>
      </w: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, где  </w:t>
      </w:r>
      <w:r w:rsidRPr="00FC6E8C">
        <w:rPr>
          <w:rFonts w:ascii="Times New Roman" w:eastAsia="Times New Roman" w:hAnsi="Times New Roman" w:cs="Times New Roman"/>
          <w:position w:val="-12"/>
          <w:sz w:val="24"/>
          <w:szCs w:val="24"/>
          <w:lang w:eastAsia="ja-JP"/>
        </w:rPr>
        <w:object w:dxaOrig="260" w:dyaOrig="360" w14:anchorId="7CB73EA0">
          <v:shape id="_x0000_i1042" type="#_x0000_t75" style="width:13.15pt;height:18.15pt" o:ole="">
            <v:imagedata r:id="rId38" o:title=""/>
          </v:shape>
          <o:OLEObject Type="Embed" ProgID="Equation.DSMT4" ShapeID="_x0000_i1042" DrawAspect="Content" ObjectID="_1763194466" r:id="rId39"/>
        </w:object>
      </w: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определяется начальным условием и </w:t>
      </w:r>
      <w:r w:rsidRPr="00FC6E8C">
        <w:rPr>
          <w:rFonts w:ascii="Times New Roman" w:eastAsia="Times New Roman" w:hAnsi="Times New Roman" w:cs="Times New Roman"/>
          <w:position w:val="-6"/>
          <w:sz w:val="24"/>
          <w:szCs w:val="24"/>
          <w:lang w:eastAsia="ja-JP"/>
        </w:rPr>
        <w:object w:dxaOrig="720" w:dyaOrig="279" w14:anchorId="1CEA7371">
          <v:shape id="_x0000_i1043" type="#_x0000_t75" style="width:36.3pt;height:13.15pt" o:ole="">
            <v:imagedata r:id="rId40" o:title=""/>
          </v:shape>
          <o:OLEObject Type="Embed" ProgID="Equation.DSMT4" ShapeID="_x0000_i1043" DrawAspect="Content" ObjectID="_1763194467" r:id="rId41"/>
        </w:object>
      </w: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>. Варианты задания те же, что в п. </w:t>
      </w:r>
      <w:r>
        <w:rPr>
          <w:rFonts w:ascii="Times New Roman" w:eastAsia="Times New Roman" w:hAnsi="Times New Roman" w:cs="Times New Roman"/>
          <w:sz w:val="24"/>
          <w:szCs w:val="24"/>
          <w:lang w:eastAsia="ja-JP"/>
        </w:rPr>
        <w:t>2.</w:t>
      </w:r>
    </w:p>
    <w:p w14:paraId="14CCC4F4" w14:textId="77777777" w:rsidR="00084298" w:rsidRPr="00FC6E8C" w:rsidRDefault="00084298" w:rsidP="00084298">
      <w:pPr>
        <w:numPr>
          <w:ilvl w:val="0"/>
          <w:numId w:val="2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>Дайте определение понятий явные и неявные формулы для решения ОДУ.</w:t>
      </w:r>
    </w:p>
    <w:p w14:paraId="0EAC9378" w14:textId="77777777" w:rsidR="00084298" w:rsidRPr="00FC6E8C" w:rsidRDefault="00084298" w:rsidP="00084298">
      <w:pPr>
        <w:numPr>
          <w:ilvl w:val="0"/>
          <w:numId w:val="2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>Укажите известный вам способ получения расчётной формулы неявного метода Эйлера для решения задачи Коши для обыкновенного дифференциального уравнения 1-го порядка.</w:t>
      </w:r>
    </w:p>
    <w:p w14:paraId="0DA2195F" w14:textId="77777777" w:rsidR="00084298" w:rsidRPr="00FC6E8C" w:rsidRDefault="00084298" w:rsidP="00084298">
      <w:pPr>
        <w:numPr>
          <w:ilvl w:val="0"/>
          <w:numId w:val="2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lastRenderedPageBreak/>
        <w:t>Объясните способ получения и укажите формулу Эйлера с пересчетом для решения задачи Коши для обыкновенного дифференциального уравнения 1-го порядка.</w:t>
      </w:r>
    </w:p>
    <w:p w14:paraId="1EB3FC86" w14:textId="77777777" w:rsidR="00084298" w:rsidRPr="00FC6E8C" w:rsidRDefault="00084298" w:rsidP="00084298">
      <w:pPr>
        <w:numPr>
          <w:ilvl w:val="0"/>
          <w:numId w:val="2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FC6E8C">
        <w:rPr>
          <w:rFonts w:ascii="Times New Roman" w:eastAsia="Times New Roman" w:hAnsi="Times New Roman" w:cs="Times New Roman"/>
          <w:sz w:val="24"/>
          <w:szCs w:val="24"/>
          <w:lang w:eastAsia="ja-JP"/>
        </w:rPr>
        <w:t>В чем состоит идея метода «прогноз-коррекция». Приведите формулы метода на основе формул Эйлера.</w:t>
      </w:r>
    </w:p>
    <w:p w14:paraId="22233DA1" w14:textId="0285FB40" w:rsidR="00DC397A" w:rsidRDefault="0098610C" w:rsidP="0098610C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AC489B">
        <w:rPr>
          <w:rFonts w:ascii="Times New Roman" w:hAnsi="Times New Roman" w:cs="Times New Roman"/>
          <w:b/>
          <w:bCs/>
          <w:sz w:val="28"/>
          <w:szCs w:val="28"/>
          <w:u w:val="single"/>
        </w:rPr>
        <w:t>Практические зада</w:t>
      </w:r>
      <w:r w:rsidR="00C55186">
        <w:rPr>
          <w:rFonts w:ascii="Times New Roman" w:hAnsi="Times New Roman" w:cs="Times New Roman"/>
          <w:b/>
          <w:bCs/>
          <w:sz w:val="28"/>
          <w:szCs w:val="28"/>
          <w:u w:val="single"/>
        </w:rPr>
        <w:t>чи</w:t>
      </w:r>
    </w:p>
    <w:p w14:paraId="7BB184EC" w14:textId="77777777" w:rsidR="001A10EC" w:rsidRPr="0028660A" w:rsidRDefault="001A10EC" w:rsidP="001A10EC">
      <w:pPr>
        <w:rPr>
          <w:rFonts w:ascii="Times New Roman" w:hAnsi="Times New Roman" w:cs="Times New Roman"/>
          <w:sz w:val="24"/>
          <w:szCs w:val="24"/>
        </w:rPr>
      </w:pPr>
      <w:r w:rsidRPr="0028660A">
        <w:rPr>
          <w:rFonts w:ascii="Times New Roman" w:hAnsi="Times New Roman" w:cs="Times New Roman"/>
          <w:sz w:val="24"/>
          <w:szCs w:val="24"/>
        </w:rPr>
        <w:t>Решить задачу Коши на заданном интервале:</w:t>
      </w:r>
    </w:p>
    <w:p w14:paraId="6445536F" w14:textId="77777777" w:rsidR="001A10EC" w:rsidRPr="0028660A" w:rsidRDefault="001A10EC" w:rsidP="001A10EC">
      <w:pPr>
        <w:rPr>
          <w:rFonts w:ascii="Times New Roman" w:hAnsi="Times New Roman" w:cs="Times New Roman"/>
          <w:sz w:val="24"/>
          <w:szCs w:val="24"/>
        </w:rPr>
      </w:pPr>
      <w:r w:rsidRPr="00FC6E8C">
        <w:rPr>
          <w:rFonts w:ascii="Times New Roman" w:hAnsi="Times New Roman" w:cs="Times New Roman"/>
          <w:b/>
          <w:bCs/>
          <w:sz w:val="24"/>
          <w:szCs w:val="24"/>
        </w:rPr>
        <w:t>1)</w:t>
      </w:r>
      <w:r w:rsidRPr="0028660A">
        <w:rPr>
          <w:rFonts w:ascii="Times New Roman" w:hAnsi="Times New Roman" w:cs="Times New Roman"/>
          <w:sz w:val="24"/>
          <w:szCs w:val="24"/>
        </w:rPr>
        <w:t xml:space="preserve"> С помощью встроенной функции NDSolve</w:t>
      </w:r>
    </w:p>
    <w:p w14:paraId="529EB359" w14:textId="77777777" w:rsidR="001A10EC" w:rsidRPr="0028660A" w:rsidRDefault="001A10EC" w:rsidP="001A10EC">
      <w:pPr>
        <w:rPr>
          <w:rFonts w:ascii="Times New Roman" w:hAnsi="Times New Roman" w:cs="Times New Roman"/>
          <w:sz w:val="24"/>
          <w:szCs w:val="24"/>
        </w:rPr>
      </w:pPr>
      <w:r w:rsidRPr="0028660A">
        <w:rPr>
          <w:rFonts w:ascii="Times New Roman" w:hAnsi="Times New Roman" w:cs="Times New Roman"/>
          <w:sz w:val="24"/>
          <w:szCs w:val="24"/>
        </w:rPr>
        <w:t>2) Методом Эйлера с шагом h. Вычислить и вывести на печать оценку погрешности на шаге по правилу Рунге.</w:t>
      </w:r>
    </w:p>
    <w:p w14:paraId="2D5337FF" w14:textId="68BCD271" w:rsidR="001A10EC" w:rsidRPr="0028660A" w:rsidRDefault="001A10EC" w:rsidP="001A10EC">
      <w:pPr>
        <w:rPr>
          <w:rFonts w:ascii="Times New Roman" w:hAnsi="Times New Roman" w:cs="Times New Roman"/>
          <w:sz w:val="24"/>
          <w:szCs w:val="24"/>
        </w:rPr>
      </w:pPr>
      <w:r w:rsidRPr="00FC6E8C">
        <w:rPr>
          <w:rFonts w:ascii="Times New Roman" w:hAnsi="Times New Roman" w:cs="Times New Roman"/>
          <w:b/>
          <w:bCs/>
          <w:sz w:val="24"/>
          <w:szCs w:val="24"/>
        </w:rPr>
        <w:t>3)</w:t>
      </w:r>
      <w:r w:rsidRPr="0028660A">
        <w:rPr>
          <w:rFonts w:ascii="Times New Roman" w:hAnsi="Times New Roman" w:cs="Times New Roman"/>
          <w:sz w:val="24"/>
          <w:szCs w:val="24"/>
        </w:rPr>
        <w:t xml:space="preserve"> Указанным методом Рунге-Кутты </w:t>
      </w:r>
      <w:r w:rsidRPr="0028660A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28660A">
        <w:rPr>
          <w:rFonts w:ascii="Times New Roman" w:hAnsi="Times New Roman" w:cs="Times New Roman"/>
          <w:sz w:val="24"/>
          <w:szCs w:val="24"/>
        </w:rPr>
        <w:t xml:space="preserve">-того порядка с постоянным шагом </w:t>
      </w:r>
      <w:r w:rsidRPr="0028660A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28660A">
        <w:rPr>
          <w:rFonts w:ascii="Times New Roman" w:hAnsi="Times New Roman" w:cs="Times New Roman"/>
          <w:sz w:val="24"/>
          <w:szCs w:val="24"/>
        </w:rPr>
        <w:t>. Вычислить и вывести на печать оценку погрешности на шаге по правилу Рунге.</w:t>
      </w:r>
    </w:p>
    <w:p w14:paraId="6C98033B" w14:textId="77777777" w:rsidR="001A10EC" w:rsidRPr="0028660A" w:rsidRDefault="001A10EC" w:rsidP="001A10EC">
      <w:pPr>
        <w:rPr>
          <w:rFonts w:ascii="Times New Roman" w:hAnsi="Times New Roman" w:cs="Times New Roman"/>
          <w:sz w:val="24"/>
          <w:szCs w:val="24"/>
        </w:rPr>
      </w:pPr>
      <w:r w:rsidRPr="0028660A">
        <w:rPr>
          <w:rFonts w:ascii="Times New Roman" w:hAnsi="Times New Roman" w:cs="Times New Roman"/>
          <w:sz w:val="24"/>
          <w:szCs w:val="24"/>
        </w:rPr>
        <w:t>4) Методом прогноза-коррекции с использованием явных и неявных формул Адамса. Порядок метода Адамса должен совпадать с порядком метода Рунге-Кутты в п. 3)</w:t>
      </w:r>
    </w:p>
    <w:p w14:paraId="1EC0E738" w14:textId="072670AA" w:rsidR="001A10EC" w:rsidRPr="0028660A" w:rsidRDefault="001A10EC" w:rsidP="001A10EC">
      <w:pPr>
        <w:rPr>
          <w:rFonts w:ascii="Times New Roman" w:hAnsi="Times New Roman" w:cs="Times New Roman"/>
          <w:sz w:val="24"/>
          <w:szCs w:val="24"/>
        </w:rPr>
      </w:pPr>
      <w:r w:rsidRPr="00FC6E8C">
        <w:rPr>
          <w:rFonts w:ascii="Times New Roman" w:hAnsi="Times New Roman" w:cs="Times New Roman"/>
          <w:b/>
          <w:bCs/>
          <w:sz w:val="24"/>
          <w:szCs w:val="24"/>
        </w:rPr>
        <w:t>5)</w:t>
      </w:r>
      <w:r w:rsidRPr="0028660A">
        <w:rPr>
          <w:rFonts w:ascii="Times New Roman" w:hAnsi="Times New Roman" w:cs="Times New Roman"/>
          <w:sz w:val="24"/>
          <w:szCs w:val="24"/>
        </w:rPr>
        <w:t xml:space="preserve"> Для сравнения </w:t>
      </w:r>
      <w:r w:rsidR="00AC489B">
        <w:rPr>
          <w:rFonts w:ascii="Times New Roman" w:hAnsi="Times New Roman" w:cs="Times New Roman"/>
          <w:sz w:val="24"/>
          <w:szCs w:val="24"/>
        </w:rPr>
        <w:t xml:space="preserve">в п. 2–5 </w:t>
      </w:r>
      <w:r w:rsidRPr="0028660A">
        <w:rPr>
          <w:rFonts w:ascii="Times New Roman" w:hAnsi="Times New Roman" w:cs="Times New Roman"/>
          <w:sz w:val="24"/>
          <w:szCs w:val="24"/>
        </w:rPr>
        <w:t>в тех же точках напечатать или сравнить на графике решения, полученные в п. 1.</w:t>
      </w:r>
    </w:p>
    <w:p w14:paraId="4A3A68E8" w14:textId="77777777" w:rsidR="001A10EC" w:rsidRPr="00AC489B" w:rsidRDefault="001A10EC" w:rsidP="001A10EC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AC489B">
        <w:rPr>
          <w:rFonts w:ascii="Times New Roman" w:hAnsi="Times New Roman" w:cs="Times New Roman"/>
          <w:b/>
          <w:bCs/>
          <w:i/>
          <w:iCs/>
          <w:sz w:val="24"/>
          <w:szCs w:val="24"/>
        </w:rPr>
        <w:t>Номеру метода, указанному в вариантах задания, соответствуют расчетные формулы методов Рунге-Кутта порядка р, указанные в файле</w:t>
      </w:r>
    </w:p>
    <w:p w14:paraId="697321B0" w14:textId="52955E8C" w:rsidR="001A10EC" w:rsidRPr="00C55186" w:rsidRDefault="001A10EC" w:rsidP="001A10EC">
      <w:pPr>
        <w:rPr>
          <w:rFonts w:ascii="Arial" w:hAnsi="Arial" w:cs="Arial"/>
          <w:sz w:val="24"/>
          <w:szCs w:val="24"/>
        </w:rPr>
      </w:pPr>
      <w:bookmarkStart w:id="0" w:name="_Hlk148393407"/>
      <w:r w:rsidRPr="00AC489B">
        <w:rPr>
          <w:rFonts w:ascii="Times New Roman" w:hAnsi="Times New Roman" w:cs="Times New Roman"/>
          <w:sz w:val="24"/>
          <w:szCs w:val="24"/>
        </w:rPr>
        <w:t xml:space="preserve"> </w:t>
      </w:r>
      <w:r w:rsidRPr="00AC489B">
        <w:rPr>
          <w:rFonts w:ascii="Arial" w:hAnsi="Arial" w:cs="Arial"/>
          <w:sz w:val="24"/>
          <w:szCs w:val="24"/>
        </w:rPr>
        <w:t>04_Теоретическая справка</w:t>
      </w:r>
      <w:r w:rsidR="00C55186" w:rsidRPr="00C55186">
        <w:rPr>
          <w:rFonts w:ascii="Arial" w:hAnsi="Arial" w:cs="Arial"/>
          <w:sz w:val="24"/>
          <w:szCs w:val="24"/>
        </w:rPr>
        <w:t xml:space="preserve"> </w:t>
      </w:r>
      <w:r w:rsidR="00C55186" w:rsidRPr="00257A04">
        <w:rPr>
          <w:rFonts w:ascii="Arial" w:hAnsi="Arial" w:cs="Arial"/>
          <w:sz w:val="24"/>
          <w:szCs w:val="24"/>
        </w:rPr>
        <w:t xml:space="preserve">2 </w:t>
      </w:r>
      <w:r w:rsidRPr="00AC489B">
        <w:rPr>
          <w:rFonts w:ascii="Arial" w:hAnsi="Arial" w:cs="Arial"/>
          <w:sz w:val="24"/>
          <w:szCs w:val="24"/>
        </w:rPr>
        <w:t>- числ методы для ОДУ.</w:t>
      </w:r>
      <w:bookmarkEnd w:id="0"/>
      <w:r w:rsidR="00C55186">
        <w:rPr>
          <w:rFonts w:ascii="Arial" w:hAnsi="Arial" w:cs="Arial"/>
          <w:sz w:val="24"/>
          <w:szCs w:val="24"/>
          <w:lang w:val="en-US"/>
        </w:rPr>
        <w:t>docx</w:t>
      </w:r>
    </w:p>
    <w:p w14:paraId="4537DBF1" w14:textId="77777777" w:rsidR="0070576D" w:rsidRPr="001C7E23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1</w:t>
      </w:r>
    </w:p>
    <w:p w14:paraId="0AFD7B61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76"/>
          <w:sz w:val="24"/>
          <w:szCs w:val="24"/>
        </w:rPr>
        <w:object w:dxaOrig="3060" w:dyaOrig="1680" w14:anchorId="51AAD7BC">
          <v:shape id="_x0000_i1044" type="#_x0000_t75" style="width:153.4pt;height:83.9pt" o:ole="">
            <v:imagedata r:id="rId42" o:title=""/>
          </v:shape>
          <o:OLEObject Type="Embed" ProgID="Equation.DSMT4" ShapeID="_x0000_i1044" DrawAspect="Content" ObjectID="_1763194468" r:id="rId43"/>
        </w:object>
      </w:r>
    </w:p>
    <w:p w14:paraId="21174446" w14:textId="57A2388A" w:rsidR="00AC489B" w:rsidRDefault="00AC489B" w:rsidP="00AC489B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2, 4, 8</w:t>
      </w:r>
    </w:p>
    <w:p w14:paraId="3972EF03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2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09481777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E82583">
        <w:rPr>
          <w:rFonts w:ascii="Times New Roman" w:hAnsi="Times New Roman" w:cs="Times New Roman"/>
          <w:position w:val="-62"/>
          <w:sz w:val="24"/>
          <w:szCs w:val="24"/>
        </w:rPr>
        <w:object w:dxaOrig="3200" w:dyaOrig="1400" w14:anchorId="22231C91">
          <v:shape id="_x0000_i1045" type="#_x0000_t75" style="width:160.9pt;height:70.1pt" o:ole="">
            <v:imagedata r:id="rId44" o:title=""/>
          </v:shape>
          <o:OLEObject Type="Embed" ProgID="Equation.DSMT4" ShapeID="_x0000_i1045" DrawAspect="Content" ObjectID="_1763194469" r:id="rId45"/>
        </w:object>
      </w:r>
    </w:p>
    <w:p w14:paraId="65C4D788" w14:textId="31A91795" w:rsidR="00AC489B" w:rsidRDefault="00AC489B" w:rsidP="00AC489B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1, 5, 9</w:t>
      </w:r>
    </w:p>
    <w:p w14:paraId="4D8398D8" w14:textId="77777777" w:rsidR="00E0536C" w:rsidRDefault="00E0536C">
      <w:pPr>
        <w:spacing w:after="160"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DB8EDBF" w14:textId="041FA82E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№ 3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2A859719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8"/>
          <w:sz w:val="24"/>
          <w:szCs w:val="24"/>
        </w:rPr>
        <w:object w:dxaOrig="3340" w:dyaOrig="1480" w14:anchorId="380BB547">
          <v:shape id="_x0000_i1046" type="#_x0000_t75" style="width:167.15pt;height:73.9pt" o:ole="">
            <v:imagedata r:id="rId46" o:title=""/>
          </v:shape>
          <o:OLEObject Type="Embed" ProgID="Equation.DSMT4" ShapeID="_x0000_i1046" DrawAspect="Content" ObjectID="_1763194470" r:id="rId47"/>
        </w:object>
      </w:r>
    </w:p>
    <w:p w14:paraId="036147F0" w14:textId="441AADB9" w:rsidR="00AC489B" w:rsidRDefault="00AC489B" w:rsidP="00AC489B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2, 4, 7</w:t>
      </w:r>
    </w:p>
    <w:p w14:paraId="62026456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4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10D0114F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4"/>
          <w:sz w:val="24"/>
          <w:szCs w:val="24"/>
        </w:rPr>
        <w:object w:dxaOrig="4520" w:dyaOrig="1400" w14:anchorId="34362D06">
          <v:shape id="_x0000_i1047" type="#_x0000_t75" style="width:225.4pt;height:70.1pt" o:ole="">
            <v:imagedata r:id="rId48" o:title=""/>
          </v:shape>
          <o:OLEObject Type="Embed" ProgID="Equation.DSMT4" ShapeID="_x0000_i1047" DrawAspect="Content" ObjectID="_1763194471" r:id="rId49"/>
        </w:object>
      </w:r>
    </w:p>
    <w:p w14:paraId="0763BE65" w14:textId="5C0D996E" w:rsidR="00AC489B" w:rsidRDefault="00AC489B" w:rsidP="00AC489B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AC489B">
        <w:rPr>
          <w:rFonts w:ascii="Times New Roman" w:eastAsiaTheme="minorEastAsia" w:hAnsi="Times New Roman" w:cs="Times New Roman"/>
          <w:sz w:val="24"/>
          <w:szCs w:val="24"/>
        </w:rPr>
        <w:t xml:space="preserve">3,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5, </w:t>
      </w:r>
      <w:r w:rsidRPr="00AC489B">
        <w:rPr>
          <w:rFonts w:ascii="Times New Roman" w:eastAsiaTheme="minorEastAsia" w:hAnsi="Times New Roman" w:cs="Times New Roman"/>
          <w:sz w:val="24"/>
          <w:szCs w:val="24"/>
        </w:rPr>
        <w:t>6</w:t>
      </w:r>
    </w:p>
    <w:p w14:paraId="1934C3EA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5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184CB509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4"/>
          <w:sz w:val="24"/>
          <w:szCs w:val="24"/>
        </w:rPr>
        <w:object w:dxaOrig="3019" w:dyaOrig="1400" w14:anchorId="1D6A1CEB">
          <v:shape id="_x0000_i1048" type="#_x0000_t75" style="width:150.9pt;height:70.1pt" o:ole="">
            <v:imagedata r:id="rId50" o:title=""/>
          </v:shape>
          <o:OLEObject Type="Embed" ProgID="Equation.DSMT4" ShapeID="_x0000_i1048" DrawAspect="Content" ObjectID="_1763194472" r:id="rId51"/>
        </w:object>
      </w:r>
    </w:p>
    <w:p w14:paraId="7FB5FF9D" w14:textId="04BADDD6" w:rsidR="00AC489B" w:rsidRDefault="00AC489B" w:rsidP="00AC489B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2, 4, 6</w:t>
      </w:r>
    </w:p>
    <w:p w14:paraId="51C9E99E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6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4A1439F3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4A6860">
        <w:rPr>
          <w:rFonts w:ascii="Times New Roman" w:hAnsi="Times New Roman" w:cs="Times New Roman"/>
          <w:position w:val="-48"/>
          <w:sz w:val="24"/>
          <w:szCs w:val="24"/>
        </w:rPr>
        <w:object w:dxaOrig="3560" w:dyaOrig="1080" w14:anchorId="0AE41FC4">
          <v:shape id="_x0000_i1049" type="#_x0000_t75" style="width:177.8pt;height:55.1pt" o:ole="">
            <v:imagedata r:id="rId52" o:title=""/>
          </v:shape>
          <o:OLEObject Type="Embed" ProgID="Equation.DSMT4" ShapeID="_x0000_i1049" DrawAspect="Content" ObjectID="_1763194473" r:id="rId53"/>
        </w:object>
      </w:r>
    </w:p>
    <w:p w14:paraId="1B856628" w14:textId="176B9506" w:rsidR="00AC489B" w:rsidRDefault="00AC489B" w:rsidP="00AC489B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2, 3, 9</w:t>
      </w:r>
    </w:p>
    <w:p w14:paraId="04FFFA2B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7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1</w:t>
      </w:r>
    </w:p>
    <w:p w14:paraId="6B2D03C2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2"/>
          <w:sz w:val="24"/>
          <w:szCs w:val="24"/>
        </w:rPr>
        <w:object w:dxaOrig="2840" w:dyaOrig="1359" w14:anchorId="6CA3651D">
          <v:shape id="_x0000_i1050" type="#_x0000_t75" style="width:142.1pt;height:68.25pt" o:ole="">
            <v:imagedata r:id="rId54" o:title=""/>
          </v:shape>
          <o:OLEObject Type="Embed" ProgID="Equation.DSMT4" ShapeID="_x0000_i1050" DrawAspect="Content" ObjectID="_1763194474" r:id="rId55"/>
        </w:object>
      </w:r>
    </w:p>
    <w:p w14:paraId="44FB950F" w14:textId="24D9EFE4" w:rsidR="00AC489B" w:rsidRDefault="00AC489B" w:rsidP="00AC489B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2, 3, 7</w:t>
      </w:r>
    </w:p>
    <w:p w14:paraId="333E28AB" w14:textId="77777777" w:rsidR="00E0536C" w:rsidRDefault="00E0536C">
      <w:pPr>
        <w:spacing w:after="160"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8F615E6" w14:textId="1C4C394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№ 8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53B2EC19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2"/>
          <w:sz w:val="24"/>
          <w:szCs w:val="24"/>
        </w:rPr>
        <w:object w:dxaOrig="3080" w:dyaOrig="1359" w14:anchorId="536AEB3E">
          <v:shape id="_x0000_i1051" type="#_x0000_t75" style="width:153.4pt;height:68.25pt" o:ole="">
            <v:imagedata r:id="rId56" o:title=""/>
          </v:shape>
          <o:OLEObject Type="Embed" ProgID="Equation.DSMT4" ShapeID="_x0000_i1051" DrawAspect="Content" ObjectID="_1763194475" r:id="rId57"/>
        </w:object>
      </w:r>
    </w:p>
    <w:p w14:paraId="1392985B" w14:textId="190A9FC4" w:rsidR="00AC489B" w:rsidRDefault="00AC489B" w:rsidP="00AC489B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1, 2, 5</w:t>
      </w:r>
    </w:p>
    <w:p w14:paraId="1218693B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9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4D89B05C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ED6A47">
        <w:rPr>
          <w:rFonts w:ascii="Times New Roman" w:hAnsi="Times New Roman" w:cs="Times New Roman"/>
          <w:position w:val="-62"/>
          <w:sz w:val="24"/>
          <w:szCs w:val="24"/>
        </w:rPr>
        <w:object w:dxaOrig="3340" w:dyaOrig="1359" w14:anchorId="47CF7DF8">
          <v:shape id="_x0000_i1052" type="#_x0000_t75" style="width:167.15pt;height:68.25pt" o:ole="">
            <v:imagedata r:id="rId58" o:title=""/>
          </v:shape>
          <o:OLEObject Type="Embed" ProgID="Equation.DSMT4" ShapeID="_x0000_i1052" DrawAspect="Content" ObjectID="_1763194476" r:id="rId59"/>
        </w:object>
      </w:r>
    </w:p>
    <w:p w14:paraId="24B58AD7" w14:textId="0D3A6949" w:rsidR="00E0536C" w:rsidRDefault="00E0536C" w:rsidP="00E0536C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2, 3, 5</w:t>
      </w:r>
    </w:p>
    <w:p w14:paraId="363F8E8B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0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3F4C2B29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3C1C00">
        <w:rPr>
          <w:rFonts w:ascii="Times New Roman" w:hAnsi="Times New Roman" w:cs="Times New Roman"/>
          <w:position w:val="-62"/>
          <w:sz w:val="24"/>
          <w:szCs w:val="24"/>
        </w:rPr>
        <w:object w:dxaOrig="3519" w:dyaOrig="1359" w14:anchorId="7E2061C4">
          <v:shape id="_x0000_i1053" type="#_x0000_t75" style="width:176.55pt;height:68.25pt" o:ole="">
            <v:imagedata r:id="rId60" o:title=""/>
          </v:shape>
          <o:OLEObject Type="Embed" ProgID="Equation.DSMT4" ShapeID="_x0000_i1053" DrawAspect="Content" ObjectID="_1763194477" r:id="rId61"/>
        </w:object>
      </w:r>
    </w:p>
    <w:p w14:paraId="2994597B" w14:textId="1B888E7F" w:rsidR="00E0536C" w:rsidRDefault="00E0536C" w:rsidP="00E0536C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1, </w:t>
      </w:r>
      <w:r w:rsidRPr="00E0536C">
        <w:rPr>
          <w:rFonts w:ascii="Times New Roman" w:eastAsiaTheme="minorEastAsia" w:hAnsi="Times New Roman" w:cs="Times New Roman"/>
          <w:sz w:val="24"/>
          <w:szCs w:val="24"/>
        </w:rPr>
        <w:t>5, 7</w:t>
      </w:r>
    </w:p>
    <w:p w14:paraId="6820945E" w14:textId="60CF4C24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1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44E8B722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6"/>
          <w:sz w:val="24"/>
          <w:szCs w:val="24"/>
        </w:rPr>
        <w:object w:dxaOrig="3640" w:dyaOrig="1440" w14:anchorId="3B5391C4">
          <v:shape id="_x0000_i1054" type="#_x0000_t75" style="width:182.2pt;height:1in" o:ole="">
            <v:imagedata r:id="rId62" o:title=""/>
          </v:shape>
          <o:OLEObject Type="Embed" ProgID="Equation.DSMT4" ShapeID="_x0000_i1054" DrawAspect="Content" ObjectID="_1763194478" r:id="rId63"/>
        </w:object>
      </w:r>
    </w:p>
    <w:p w14:paraId="5D187A23" w14:textId="27CCA50D" w:rsidR="00E0536C" w:rsidRDefault="00E0536C" w:rsidP="00E0536C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2, </w:t>
      </w:r>
      <w:r w:rsidRPr="00E0536C">
        <w:rPr>
          <w:rFonts w:ascii="Times New Roman" w:eastAsiaTheme="minorEastAsia" w:hAnsi="Times New Roman" w:cs="Times New Roman"/>
          <w:sz w:val="24"/>
          <w:szCs w:val="24"/>
        </w:rPr>
        <w:t>6, 9</w:t>
      </w:r>
    </w:p>
    <w:p w14:paraId="2EC67D27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2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0FBC06EE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4"/>
          <w:sz w:val="24"/>
          <w:szCs w:val="24"/>
        </w:rPr>
        <w:object w:dxaOrig="4599" w:dyaOrig="1400" w14:anchorId="100BE5E5">
          <v:shape id="_x0000_i1055" type="#_x0000_t75" style="width:229.15pt;height:70.1pt" o:ole="">
            <v:imagedata r:id="rId64" o:title=""/>
          </v:shape>
          <o:OLEObject Type="Embed" ProgID="Equation.DSMT4" ShapeID="_x0000_i1055" DrawAspect="Content" ObjectID="_1763194479" r:id="rId65"/>
        </w:object>
      </w:r>
    </w:p>
    <w:p w14:paraId="591B6E6E" w14:textId="74EE03CE" w:rsidR="00E0536C" w:rsidRDefault="00E0536C" w:rsidP="00E0536C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E0536C">
        <w:rPr>
          <w:rFonts w:ascii="Times New Roman" w:eastAsiaTheme="minorEastAsia" w:hAnsi="Times New Roman" w:cs="Times New Roman"/>
          <w:sz w:val="24"/>
          <w:szCs w:val="24"/>
        </w:rPr>
        <w:t>2, 5</w:t>
      </w:r>
      <w:r>
        <w:rPr>
          <w:rFonts w:ascii="Times New Roman" w:eastAsiaTheme="minorEastAsia" w:hAnsi="Times New Roman" w:cs="Times New Roman"/>
          <w:sz w:val="24"/>
          <w:szCs w:val="24"/>
        </w:rPr>
        <w:t>, 9</w:t>
      </w:r>
    </w:p>
    <w:p w14:paraId="0AD31DCD" w14:textId="77777777" w:rsidR="00E0536C" w:rsidRDefault="00E0536C">
      <w:pPr>
        <w:spacing w:after="160"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B62900F" w14:textId="2354E49D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№ 13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1</w:t>
      </w:r>
    </w:p>
    <w:p w14:paraId="4F3D60BF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1971E1">
        <w:rPr>
          <w:rFonts w:ascii="Times New Roman" w:hAnsi="Times New Roman" w:cs="Times New Roman"/>
          <w:position w:val="-50"/>
          <w:sz w:val="24"/>
          <w:szCs w:val="24"/>
        </w:rPr>
        <w:object w:dxaOrig="2600" w:dyaOrig="1120" w14:anchorId="337F45ED">
          <v:shape id="_x0000_i1056" type="#_x0000_t75" style="width:130.85pt;height:55.1pt" o:ole="">
            <v:imagedata r:id="rId66" o:title=""/>
          </v:shape>
          <o:OLEObject Type="Embed" ProgID="Equation.DSMT4" ShapeID="_x0000_i1056" DrawAspect="Content" ObjectID="_1763194480" r:id="rId67"/>
        </w:object>
      </w:r>
    </w:p>
    <w:p w14:paraId="561000A2" w14:textId="6728635E" w:rsidR="00E0536C" w:rsidRDefault="00E0536C" w:rsidP="00E0536C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E0536C">
        <w:rPr>
          <w:rFonts w:ascii="Times New Roman" w:eastAsiaTheme="minorEastAsia" w:hAnsi="Times New Roman" w:cs="Times New Roman"/>
          <w:sz w:val="24"/>
          <w:szCs w:val="24"/>
        </w:rPr>
        <w:t xml:space="preserve">3,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5, </w:t>
      </w:r>
      <w:r w:rsidRPr="00E0536C">
        <w:rPr>
          <w:rFonts w:ascii="Times New Roman" w:eastAsiaTheme="minorEastAsia" w:hAnsi="Times New Roman" w:cs="Times New Roman"/>
          <w:sz w:val="24"/>
          <w:szCs w:val="24"/>
        </w:rPr>
        <w:t>8</w:t>
      </w:r>
    </w:p>
    <w:p w14:paraId="00B55C4D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4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48A2B271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1971E1">
        <w:rPr>
          <w:rFonts w:ascii="Times New Roman" w:hAnsi="Times New Roman" w:cs="Times New Roman"/>
          <w:position w:val="-52"/>
          <w:sz w:val="24"/>
          <w:szCs w:val="24"/>
        </w:rPr>
        <w:object w:dxaOrig="2720" w:dyaOrig="1160" w14:anchorId="34AA76BB">
          <v:shape id="_x0000_i1057" type="#_x0000_t75" style="width:135.85pt;height:58.85pt" o:ole="">
            <v:imagedata r:id="rId68" o:title=""/>
          </v:shape>
          <o:OLEObject Type="Embed" ProgID="Equation.DSMT4" ShapeID="_x0000_i1057" DrawAspect="Content" ObjectID="_1763194481" r:id="rId69"/>
        </w:object>
      </w:r>
    </w:p>
    <w:p w14:paraId="1251B585" w14:textId="102C3AF8" w:rsidR="00E0536C" w:rsidRDefault="00E0536C" w:rsidP="00E0536C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E0536C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5, </w:t>
      </w:r>
      <w:r w:rsidRPr="00E0536C">
        <w:rPr>
          <w:rFonts w:ascii="Times New Roman" w:eastAsiaTheme="minorEastAsia" w:hAnsi="Times New Roman" w:cs="Times New Roman"/>
          <w:sz w:val="24"/>
          <w:szCs w:val="24"/>
        </w:rPr>
        <w:t>8</w:t>
      </w:r>
    </w:p>
    <w:p w14:paraId="24A462EF" w14:textId="77777777" w:rsidR="0070576D" w:rsidRDefault="0070576D" w:rsidP="007057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5,</w:t>
      </w:r>
      <w:r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51742D82" w14:textId="77777777" w:rsidR="0070576D" w:rsidRDefault="0070576D" w:rsidP="0070576D">
      <w:pPr>
        <w:rPr>
          <w:rFonts w:ascii="Times New Roman" w:hAnsi="Times New Roman" w:cs="Times New Roman"/>
          <w:sz w:val="24"/>
          <w:szCs w:val="24"/>
        </w:rPr>
      </w:pPr>
      <w:r w:rsidRPr="001971E1">
        <w:rPr>
          <w:rFonts w:ascii="Times New Roman" w:hAnsi="Times New Roman" w:cs="Times New Roman"/>
          <w:position w:val="-50"/>
          <w:sz w:val="24"/>
          <w:szCs w:val="24"/>
        </w:rPr>
        <w:object w:dxaOrig="2820" w:dyaOrig="1120" w14:anchorId="0A99B16A">
          <v:shape id="_x0000_i1058" type="#_x0000_t75" style="width:140.85pt;height:55.1pt" o:ole="">
            <v:imagedata r:id="rId70" o:title=""/>
          </v:shape>
          <o:OLEObject Type="Embed" ProgID="Equation.DSMT4" ShapeID="_x0000_i1058" DrawAspect="Content" ObjectID="_1763194482" r:id="rId71"/>
        </w:object>
      </w:r>
    </w:p>
    <w:p w14:paraId="5DE292B5" w14:textId="2DA762B9" w:rsidR="00E0536C" w:rsidRDefault="00E0536C" w:rsidP="00E0536C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Контрольные вопросы</w:t>
      </w:r>
      <w:r>
        <w:rPr>
          <w:rFonts w:ascii="Times New Roman" w:hAnsi="Times New Roman" w:cs="Times New Roman"/>
          <w:sz w:val="24"/>
          <w:szCs w:val="24"/>
        </w:rPr>
        <w:t>: 1, 3</w:t>
      </w:r>
      <w:r w:rsidRPr="00E0536C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</w:rPr>
        <w:t>5</w:t>
      </w:r>
    </w:p>
    <w:sectPr w:rsidR="00E0536C" w:rsidSect="00084298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581B0F"/>
    <w:multiLevelType w:val="singleLevel"/>
    <w:tmpl w:val="6C1E4874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1" w15:restartNumberingAfterBreak="0">
    <w:nsid w:val="39971B37"/>
    <w:multiLevelType w:val="hybridMultilevel"/>
    <w:tmpl w:val="F0A2FC64"/>
    <w:lvl w:ilvl="0" w:tplc="82961A3A">
      <w:start w:val="1"/>
      <w:numFmt w:val="decimal"/>
      <w:lvlText w:val="%1."/>
      <w:lvlJc w:val="left"/>
      <w:pPr>
        <w:ind w:left="0" w:firstLine="340"/>
      </w:pPr>
      <w:rPr>
        <w:rFonts w:ascii="Times New Roman" w:hAnsi="Times New Roman" w:cs="Times New Roman" w:hint="default"/>
        <w:b/>
        <w:i w:val="0"/>
        <w:sz w:val="24"/>
      </w:rPr>
    </w:lvl>
    <w:lvl w:ilvl="1" w:tplc="02C486C8">
      <w:start w:val="1"/>
      <w:numFmt w:val="decimal"/>
      <w:lvlText w:val="%2)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 w16cid:durableId="42415271">
    <w:abstractNumId w:val="0"/>
  </w:num>
  <w:num w:numId="2" w16cid:durableId="65283087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39EB"/>
    <w:rsid w:val="00082E23"/>
    <w:rsid w:val="00084298"/>
    <w:rsid w:val="00104856"/>
    <w:rsid w:val="00106CB9"/>
    <w:rsid w:val="001971E1"/>
    <w:rsid w:val="001A10EC"/>
    <w:rsid w:val="00257A04"/>
    <w:rsid w:val="00290B8E"/>
    <w:rsid w:val="003B39EB"/>
    <w:rsid w:val="003C1C00"/>
    <w:rsid w:val="00410A04"/>
    <w:rsid w:val="00430FA6"/>
    <w:rsid w:val="0048282A"/>
    <w:rsid w:val="004A6860"/>
    <w:rsid w:val="00653F47"/>
    <w:rsid w:val="006A47E4"/>
    <w:rsid w:val="0070576D"/>
    <w:rsid w:val="007C12C0"/>
    <w:rsid w:val="008D06CD"/>
    <w:rsid w:val="009079AF"/>
    <w:rsid w:val="009608E2"/>
    <w:rsid w:val="0098610C"/>
    <w:rsid w:val="00AC489B"/>
    <w:rsid w:val="00C55186"/>
    <w:rsid w:val="00C73DFA"/>
    <w:rsid w:val="00DC397A"/>
    <w:rsid w:val="00E0536C"/>
    <w:rsid w:val="00E82583"/>
    <w:rsid w:val="00ED6A47"/>
    <w:rsid w:val="00F47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C2A5EA"/>
  <w15:chartTrackingRefBased/>
  <w15:docId w15:val="{EB035F37-7D4F-4CDB-A57F-6AD6394B43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12C0"/>
    <w:pPr>
      <w:spacing w:after="200" w:line="276" w:lineRule="auto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48282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08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5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33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8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1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3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1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6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04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67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45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2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5</Pages>
  <Words>572</Words>
  <Characters>326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</cp:lastModifiedBy>
  <cp:revision>16</cp:revision>
  <dcterms:created xsi:type="dcterms:W3CDTF">2021-05-03T10:05:00Z</dcterms:created>
  <dcterms:modified xsi:type="dcterms:W3CDTF">2023-12-04T08:27:00Z</dcterms:modified>
</cp:coreProperties>
</file>